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9"/>
  </p:notesMasterIdLst>
  <p:handoutMasterIdLst>
    <p:handoutMasterId r:id="rId30"/>
  </p:handoutMasterIdLst>
  <p:sldIdLst>
    <p:sldId id="296" r:id="rId3"/>
    <p:sldId id="394" r:id="rId4"/>
    <p:sldId id="424" r:id="rId5"/>
    <p:sldId id="435" r:id="rId6"/>
    <p:sldId id="436" r:id="rId7"/>
    <p:sldId id="416" r:id="rId8"/>
    <p:sldId id="425" r:id="rId9"/>
    <p:sldId id="426" r:id="rId10"/>
    <p:sldId id="429" r:id="rId11"/>
    <p:sldId id="427" r:id="rId12"/>
    <p:sldId id="428" r:id="rId13"/>
    <p:sldId id="430" r:id="rId14"/>
    <p:sldId id="431" r:id="rId15"/>
    <p:sldId id="432" r:id="rId16"/>
    <p:sldId id="433" r:id="rId17"/>
    <p:sldId id="434" r:id="rId18"/>
    <p:sldId id="398" r:id="rId19"/>
    <p:sldId id="399" r:id="rId20"/>
    <p:sldId id="400" r:id="rId21"/>
    <p:sldId id="401" r:id="rId22"/>
    <p:sldId id="423" r:id="rId23"/>
    <p:sldId id="417" r:id="rId24"/>
    <p:sldId id="418" r:id="rId25"/>
    <p:sldId id="419" r:id="rId26"/>
    <p:sldId id="402" r:id="rId27"/>
    <p:sldId id="420" r:id="rId2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06" autoAdjust="0"/>
    <p:restoredTop sz="84294" autoAdjust="0"/>
  </p:normalViewPr>
  <p:slideViewPr>
    <p:cSldViewPr>
      <p:cViewPr varScale="1">
        <p:scale>
          <a:sx n="70" d="100"/>
          <a:sy n="70" d="100"/>
        </p:scale>
        <p:origin x="872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87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1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15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8" tIns="48325" rIns="96648" bIns="48325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48" tIns="48325" rIns="96648" bIns="48325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follow the textbook to use the example of the one-dimensional wave equation to discuss ordinary differential equations more generally and develop some solution metho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will sometimes want to generalize even further with an “inhomogeneous” term such as an applied for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78285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now, we will focus on eigenvalues of the homogeneous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51121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eigenfunctions of these equations have very useful properties such as completenes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48121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rthogonality of eigen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27839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rthogonality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10962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rthogonality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9328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ion of completenes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38467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ion of completeness and practical applications.      Next time, we will extend this idea of completeness to develop </a:t>
            </a:r>
            <a:r>
              <a:rPr lang="en-US"/>
              <a:t>important relationship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71104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pected schedule for the next weeks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3086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homework can most easily be done using D’Alembert’s approach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34827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wave eq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29205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method by </a:t>
            </a:r>
            <a:r>
              <a:rPr lang="en-US" dirty="0" err="1"/>
              <a:t>D’Alembert</a:t>
            </a:r>
            <a:r>
              <a:rPr lang="en-US" dirty="0"/>
              <a:t> is based on the special property of the wave eq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53665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D’Alembert’s</a:t>
            </a:r>
            <a:r>
              <a:rPr lang="en-US" dirty="0"/>
              <a:t> method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27174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example.    (Use slide show to see animation.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76325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.   Use slide show to see anim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48262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eneralization of the wave equation.   Equations in this class are separable in the time variables and the spatial variable satisfies  a generalized eigenvalue problem of this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37042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6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6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6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10/1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PHY 711  Fall 2023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6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6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1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3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1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3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1.gif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8.gi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609600"/>
            <a:ext cx="8915399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on Lecture 19 – Chap. 7 (F&amp;W) 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Solutions of differential equ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The wave equation – traveling wave solu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The wave equation – standing wave solu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The Sturm-Liouville equation</a:t>
            </a:r>
          </a:p>
          <a:p>
            <a:pPr marL="914400" lvl="3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Mid-term exams will be returned at the end of class.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4800" y="609600"/>
          <a:ext cx="846455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4140000" imgH="1041120" progId="Equation.3">
                  <p:embed/>
                </p:oleObj>
              </mc:Choice>
              <mc:Fallback>
                <p:oleObj name="数式" r:id="rId3" imgW="4140000" imgH="104112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09600"/>
                        <a:ext cx="8464550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85297"/>
            <a:ext cx="9144000" cy="3115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46512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585" y="3092918"/>
            <a:ext cx="7705726" cy="343239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1762" y="154456"/>
          <a:ext cx="8880475" cy="293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4343400" imgH="1447560" progId="Equation.3">
                  <p:embed/>
                </p:oleObj>
              </mc:Choice>
              <mc:Fallback>
                <p:oleObj name="数式" r:id="rId4" imgW="4343400" imgH="14475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" y="154456"/>
                        <a:ext cx="8880475" cy="293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05231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B3F60B-1550-EBA7-3493-131AC554DC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8609CBD-B98C-B63D-B45D-9E0B3B1B78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357FF78-5271-4810-8DF0-8BF342B402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DEDC694-912C-8840-2323-DB264E4FB5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683961"/>
              </p:ext>
            </p:extLst>
          </p:nvPr>
        </p:nvGraphicFramePr>
        <p:xfrm>
          <a:off x="134939" y="457200"/>
          <a:ext cx="8874121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22480" imgH="2133360" progId="Equation.DSMT4">
                  <p:embed/>
                </p:oleObj>
              </mc:Choice>
              <mc:Fallback>
                <p:oleObj name="Equation" r:id="rId2" imgW="3822480" imgH="2133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4939" y="457200"/>
                        <a:ext cx="8874121" cy="495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06815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6B0EC27-162A-0B28-F239-28EF478CDF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11F1080-83E9-553D-5FA2-7C769C6EDC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64921D-3F4D-CDD6-BEC5-A39BCDDF7C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3D99C19-1A55-9DB7-7435-FA407DA2F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973292"/>
              </p:ext>
            </p:extLst>
          </p:nvPr>
        </p:nvGraphicFramePr>
        <p:xfrm>
          <a:off x="146050" y="609600"/>
          <a:ext cx="8921750" cy="5224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70120" imgH="2616120" progId="Equation.DSMT4">
                  <p:embed/>
                </p:oleObj>
              </mc:Choice>
              <mc:Fallback>
                <p:oleObj name="Equation" r:id="rId2" imgW="4470120" imgH="2616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DEDC694-912C-8840-2323-DB264E4FB5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6050" y="609600"/>
                        <a:ext cx="8921750" cy="5224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99762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BA950B-5ABA-FF0A-D38D-850DDED463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05A5139-E695-009E-6AE4-846C01B3EC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64B744-7106-BE59-E9EA-BB8AB3941E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F69B329-F4C5-8DAF-9665-1A5784786731}"/>
              </a:ext>
            </a:extLst>
          </p:cNvPr>
          <p:cNvSpPr txBox="1"/>
          <p:nvPr/>
        </p:nvSpPr>
        <p:spPr>
          <a:xfrm>
            <a:off x="228600" y="5334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t is often the case, there are boundary values specified for</a:t>
            </a:r>
          </a:p>
          <a:p>
            <a:r>
              <a:rPr lang="en-US" sz="2400" i="1" dirty="0">
                <a:latin typeface="+mj-lt"/>
              </a:rPr>
              <a:t>X(x)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F6F463A-B0F8-3CAB-7395-17A35532B3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912580"/>
              </p:ext>
            </p:extLst>
          </p:nvPr>
        </p:nvGraphicFramePr>
        <p:xfrm>
          <a:off x="185738" y="1649413"/>
          <a:ext cx="8518525" cy="355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240" imgH="1320480" progId="Equation.DSMT4">
                  <p:embed/>
                </p:oleObj>
              </mc:Choice>
              <mc:Fallback>
                <p:oleObj name="Equation" r:id="rId2" imgW="316224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5738" y="1649413"/>
                        <a:ext cx="8518525" cy="355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20261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3BF38A-DC9A-07CD-BEB3-788AD4060B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B73839A-D9E1-4E85-FB40-ECE8D54201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9A6735-695D-878C-42A9-826DA50BE4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67F09F5-3A92-FC4A-8586-25884110DE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861536"/>
              </p:ext>
            </p:extLst>
          </p:nvPr>
        </p:nvGraphicFramePr>
        <p:xfrm>
          <a:off x="2870200" y="0"/>
          <a:ext cx="58166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431640" progId="Equation.DSMT4">
                  <p:embed/>
                </p:oleObj>
              </mc:Choice>
              <mc:Fallback>
                <p:oleObj name="Equation" r:id="rId2" imgW="215892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F6F463A-B0F8-3CAB-7395-17A35532B3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70200" y="0"/>
                        <a:ext cx="5816600" cy="116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E8B7852-BF5D-943B-B434-7842BCEFB926}"/>
              </a:ext>
            </a:extLst>
          </p:cNvPr>
          <p:cNvSpPr txBox="1"/>
          <p:nvPr/>
        </p:nvSpPr>
        <p:spPr>
          <a:xfrm>
            <a:off x="152400" y="3048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tanding wave --</a:t>
            </a:r>
          </a:p>
        </p:txBody>
      </p:sp>
      <p:pic>
        <p:nvPicPr>
          <p:cNvPr id="8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D3E58A00-5F6E-6090-147F-125EE23C7B5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367858"/>
            <a:ext cx="4762500" cy="476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14804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1C9947C-7935-960C-5F28-F2BE1E85F0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61639D9-1F0A-2DD7-64E1-37017D00EE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627A4E-328F-F92A-159F-B81830DA18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2740147-4882-54EA-803D-6BA2FE7341A9}"/>
              </a:ext>
            </a:extLst>
          </p:cNvPr>
          <p:cNvSpPr txBox="1"/>
          <p:nvPr/>
        </p:nvSpPr>
        <p:spPr>
          <a:xfrm>
            <a:off x="304800" y="457200"/>
            <a:ext cx="822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w are the traveling wave and standing wave solutions to the wave equations related?</a:t>
            </a:r>
          </a:p>
          <a:p>
            <a:endParaRPr lang="en-US" sz="2400" dirty="0">
              <a:latin typeface="+mj-lt"/>
            </a:endParaRPr>
          </a:p>
          <a:p>
            <a:pPr marL="914400" lvl="1" indent="-457200">
              <a:buFont typeface="+mj-lt"/>
              <a:buAutoNum type="alphaUcPeriod"/>
            </a:pPr>
            <a:r>
              <a:rPr lang="en-US" sz="2400" dirty="0">
                <a:latin typeface="+mj-lt"/>
              </a:rPr>
              <a:t>They are exactly the same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2400" dirty="0">
                <a:latin typeface="+mj-lt"/>
              </a:rPr>
              <a:t>They are not related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2400" dirty="0">
                <a:latin typeface="+mj-lt"/>
              </a:rPr>
              <a:t>???</a:t>
            </a:r>
          </a:p>
        </p:txBody>
      </p:sp>
    </p:spTree>
    <p:extLst>
      <p:ext uri="{BB962C8B-B14F-4D97-AF65-F5344CB8AC3E}">
        <p14:creationId xmlns:p14="http://schemas.microsoft.com/office/powerpoint/2010/main" val="17442133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066800" y="5352780"/>
            <a:ext cx="6019800" cy="98610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964254"/>
              </p:ext>
            </p:extLst>
          </p:nvPr>
        </p:nvGraphicFramePr>
        <p:xfrm>
          <a:off x="152400" y="819150"/>
          <a:ext cx="8712200" cy="552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11880" imgH="4000320" progId="Equation.DSMT4">
                  <p:embed/>
                </p:oleObj>
              </mc:Choice>
              <mc:Fallback>
                <p:oleObj name="Equation" r:id="rId3" imgW="6311880" imgH="40003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819150"/>
                        <a:ext cx="8712200" cy="552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52400" y="152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The wave equation and related linear PDE’s</a:t>
            </a:r>
          </a:p>
        </p:txBody>
      </p:sp>
    </p:spTree>
    <p:extLst>
      <p:ext uri="{BB962C8B-B14F-4D97-AF65-F5344CB8AC3E}">
        <p14:creationId xmlns:p14="http://schemas.microsoft.com/office/powerpoint/2010/main" val="29798981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6096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inear second-order ordinary differential equations</a:t>
            </a:r>
          </a:p>
          <a:p>
            <a:r>
              <a:rPr lang="en-US" sz="2400" dirty="0">
                <a:latin typeface="+mj-lt"/>
              </a:rPr>
              <a:t>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037947"/>
              </p:ext>
            </p:extLst>
          </p:nvPr>
        </p:nvGraphicFramePr>
        <p:xfrm>
          <a:off x="365161" y="1676400"/>
          <a:ext cx="8321639" cy="820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24480" imgH="622080" progId="Equation.DSMT4">
                  <p:embed/>
                </p:oleObj>
              </mc:Choice>
              <mc:Fallback>
                <p:oleObj name="Equation" r:id="rId3" imgW="6324480" imgH="622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61" y="1676400"/>
                        <a:ext cx="8321639" cy="820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 rot="19208604">
            <a:off x="4732708" y="2241269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Up Arrow 7"/>
          <p:cNvSpPr/>
          <p:nvPr/>
        </p:nvSpPr>
        <p:spPr>
          <a:xfrm rot="20786836">
            <a:off x="5509868" y="2202855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Up Arrow 8"/>
          <p:cNvSpPr/>
          <p:nvPr/>
        </p:nvSpPr>
        <p:spPr>
          <a:xfrm rot="2339108">
            <a:off x="6162609" y="2224157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Up Arrow 9"/>
          <p:cNvSpPr/>
          <p:nvPr/>
        </p:nvSpPr>
        <p:spPr>
          <a:xfrm rot="21379204">
            <a:off x="8271236" y="2237066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853719" y="3224305"/>
            <a:ext cx="12160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pplied forc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52499" y="3352800"/>
            <a:ext cx="2310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iven functions</a:t>
            </a:r>
          </a:p>
        </p:txBody>
      </p:sp>
      <p:sp>
        <p:nvSpPr>
          <p:cNvPr id="13" name="Up Arrow 12"/>
          <p:cNvSpPr/>
          <p:nvPr/>
        </p:nvSpPr>
        <p:spPr>
          <a:xfrm>
            <a:off x="7178294" y="2270800"/>
            <a:ext cx="381000" cy="2148799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400800" y="4343400"/>
            <a:ext cx="213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to be determine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65161" y="5562600"/>
            <a:ext cx="7194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mogenous problem:  </a:t>
            </a:r>
            <a:r>
              <a:rPr lang="en-US" sz="2400" i="1" dirty="0">
                <a:latin typeface="+mj-lt"/>
              </a:rPr>
              <a:t>F(x)=0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59D3E69-E216-4CBE-939C-B6D222B6596C}"/>
              </a:ext>
            </a:extLst>
          </p:cNvPr>
          <p:cNvSpPr txBox="1"/>
          <p:nvPr/>
        </p:nvSpPr>
        <p:spPr>
          <a:xfrm>
            <a:off x="198963" y="4220127"/>
            <a:ext cx="40127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en applicable, it is assumed that the form of the applied force is known.</a:t>
            </a:r>
          </a:p>
        </p:txBody>
      </p:sp>
    </p:spTree>
    <p:extLst>
      <p:ext uri="{BB962C8B-B14F-4D97-AF65-F5344CB8AC3E}">
        <p14:creationId xmlns:p14="http://schemas.microsoft.com/office/powerpoint/2010/main" val="11364840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eigenvalue equations --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45023"/>
              </p:ext>
            </p:extLst>
          </p:nvPr>
        </p:nvGraphicFramePr>
        <p:xfrm>
          <a:off x="346075" y="974725"/>
          <a:ext cx="8607425" cy="490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540480" imgH="3720960" progId="Equation.DSMT4">
                  <p:embed/>
                </p:oleObj>
              </mc:Choice>
              <mc:Fallback>
                <p:oleObj name="Equation" r:id="rId3" imgW="6540480" imgH="37209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974725"/>
                        <a:ext cx="8607425" cy="490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16584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2A1E072-5230-4C97-7BF4-AB845BD167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719" y="914400"/>
            <a:ext cx="8377338" cy="420379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Right Arrow 5"/>
          <p:cNvSpPr/>
          <p:nvPr/>
        </p:nvSpPr>
        <p:spPr>
          <a:xfrm>
            <a:off x="368119" y="3075214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27169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methods  of 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equations  (assume all functions and constants are real)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964795"/>
              </p:ext>
            </p:extLst>
          </p:nvPr>
        </p:nvGraphicFramePr>
        <p:xfrm>
          <a:off x="389731" y="652003"/>
          <a:ext cx="8364538" cy="3157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4178160" imgH="1574640" progId="Equation.3">
                  <p:embed/>
                </p:oleObj>
              </mc:Choice>
              <mc:Fallback>
                <p:oleObj name="数式" r:id="rId3" imgW="4178160" imgH="1574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" y="652003"/>
                        <a:ext cx="8364538" cy="3157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775439"/>
              </p:ext>
            </p:extLst>
          </p:nvPr>
        </p:nvGraphicFramePr>
        <p:xfrm>
          <a:off x="3759200" y="18796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50560" progId="Equation.DSMT4">
                  <p:embed/>
                </p:oleObj>
              </mc:Choice>
              <mc:Fallback>
                <p:oleObj name="Equation" r:id="rId5" imgW="914400" imgH="250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9200" y="18796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61317"/>
              </p:ext>
            </p:extLst>
          </p:nvPr>
        </p:nvGraphicFramePr>
        <p:xfrm>
          <a:off x="278296" y="3753008"/>
          <a:ext cx="8705851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79880" imgH="977760" progId="Equation.DSMT4">
                  <p:embed/>
                </p:oleObj>
              </mc:Choice>
              <mc:Fallback>
                <p:oleObj name="Equation" r:id="rId7" imgW="5879880" imgH="9777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8296" y="3753008"/>
                        <a:ext cx="8705851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827966"/>
              </p:ext>
            </p:extLst>
          </p:nvPr>
        </p:nvGraphicFramePr>
        <p:xfrm>
          <a:off x="351183" y="5153084"/>
          <a:ext cx="4777902" cy="151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09600" imgH="952200" progId="Equation.DSMT4">
                  <p:embed/>
                </p:oleObj>
              </mc:Choice>
              <mc:Fallback>
                <p:oleObj name="Equation" r:id="rId9" imgW="3009600" imgH="952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83" y="5153084"/>
                        <a:ext cx="4777902" cy="1515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583618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D5E6B32-72B4-4FFF-BD7E-3C22C34940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17C659F-A3BD-4125-8F2A-91996608BC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2AB41E-AD3C-438F-817B-5F2C754C4A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9DDE82C-CDE6-4DEC-9BFA-0277C3011EE2}"/>
              </a:ext>
            </a:extLst>
          </p:cNvPr>
          <p:cNvSpPr txBox="1"/>
          <p:nvPr/>
        </p:nvSpPr>
        <p:spPr>
          <a:xfrm>
            <a:off x="228600" y="304800"/>
            <a:ext cx="84582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y all of the fuss about eigenvalues and eigenvectors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They are sometimes useful in finding solutions to differential equations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Not all eigenfunctions have analytic forms.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/>
              <a:t>It is possible to solve a differential equation without the use of eigenfunctions.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/>
              <a:t>Eigenfunctions have some useful properties.</a:t>
            </a:r>
          </a:p>
          <a:p>
            <a:pPr marL="914400" lvl="1" indent="-457200">
              <a:buFont typeface="+mj-lt"/>
              <a:buAutoNum type="alphaLcPeriod"/>
            </a:pP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949659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C5ECFD-9497-4CFF-AB15-A33FF1EA1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D26585-A3DB-457F-B0A7-625D19A22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AFFB00-5766-44B8-A1FB-15F7BE156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4DE509-5DC3-4CFA-B5F3-55909120254A}"/>
              </a:ext>
            </a:extLst>
          </p:cNvPr>
          <p:cNvSpPr txBox="1"/>
          <p:nvPr/>
        </p:nvSpPr>
        <p:spPr>
          <a:xfrm>
            <a:off x="609600" y="3048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orthogonality of eigenfunction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742B6E-A1FF-4BF8-9AB9-051F35A77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835271"/>
              </p:ext>
            </p:extLst>
          </p:nvPr>
        </p:nvGraphicFramePr>
        <p:xfrm>
          <a:off x="108744" y="838200"/>
          <a:ext cx="8926512" cy="412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57520" imgH="2057400" progId="Equation.DSMT4">
                  <p:embed/>
                </p:oleObj>
              </mc:Choice>
              <mc:Fallback>
                <p:oleObj name="Equation" r:id="rId3" imgW="4457520" imgH="2057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4" y="838200"/>
                        <a:ext cx="8926512" cy="412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93290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C5ECFD-9497-4CFF-AB15-A33FF1EA1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D26585-A3DB-457F-B0A7-625D19A22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AFFB00-5766-44B8-A1FB-15F7BE156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4DE509-5DC3-4CFA-B5F3-55909120254A}"/>
              </a:ext>
            </a:extLst>
          </p:cNvPr>
          <p:cNvSpPr txBox="1"/>
          <p:nvPr/>
        </p:nvSpPr>
        <p:spPr>
          <a:xfrm>
            <a:off x="609600" y="3048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orthogonality of eigenfunctions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742B6E-A1FF-4BF8-9AB9-051F35A77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934407"/>
              </p:ext>
            </p:extLst>
          </p:nvPr>
        </p:nvGraphicFramePr>
        <p:xfrm>
          <a:off x="71438" y="1409700"/>
          <a:ext cx="9001125" cy="285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95680" imgH="1422360" progId="Equation.DSMT4">
                  <p:embed/>
                </p:oleObj>
              </mc:Choice>
              <mc:Fallback>
                <p:oleObj name="Equation" r:id="rId3" imgW="4495680" imgH="1422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B742B6E-A1FF-4BF8-9AB9-051F35A77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1409700"/>
                        <a:ext cx="9001125" cy="285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Up 6">
            <a:extLst>
              <a:ext uri="{FF2B5EF4-FFF2-40B4-BE49-F238E27FC236}">
                <a16:creationId xmlns:a16="http://schemas.microsoft.com/office/drawing/2014/main" id="{B8E676BF-9298-4F99-8C2E-43CBC8347475}"/>
              </a:ext>
            </a:extLst>
          </p:cNvPr>
          <p:cNvSpPr/>
          <p:nvPr/>
        </p:nvSpPr>
        <p:spPr>
          <a:xfrm>
            <a:off x="2209800" y="4186604"/>
            <a:ext cx="1066800" cy="1073150"/>
          </a:xfrm>
          <a:prstGeom prst="up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B95A8A0-3E6A-47CD-A7D0-088E459A48FF}"/>
              </a:ext>
            </a:extLst>
          </p:cNvPr>
          <p:cNvSpPr txBox="1"/>
          <p:nvPr/>
        </p:nvSpPr>
        <p:spPr>
          <a:xfrm>
            <a:off x="2590800" y="5562600"/>
            <a:ext cx="579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nishes for various boundary conditions at </a:t>
            </a:r>
            <a:r>
              <a:rPr lang="en-US" sz="2400" i="1" dirty="0">
                <a:latin typeface="+mj-lt"/>
              </a:rPr>
              <a:t>x=a and x=b</a:t>
            </a:r>
          </a:p>
        </p:txBody>
      </p:sp>
    </p:spTree>
    <p:extLst>
      <p:ext uri="{BB962C8B-B14F-4D97-AF65-F5344CB8AC3E}">
        <p14:creationId xmlns:p14="http://schemas.microsoft.com/office/powerpoint/2010/main" val="36651163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C5ECFD-9497-4CFF-AB15-A33FF1EA1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D26585-A3DB-457F-B0A7-625D19A22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AFFB00-5766-44B8-A1FB-15F7BE156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4DE509-5DC3-4CFA-B5F3-55909120254A}"/>
              </a:ext>
            </a:extLst>
          </p:cNvPr>
          <p:cNvSpPr txBox="1"/>
          <p:nvPr/>
        </p:nvSpPr>
        <p:spPr>
          <a:xfrm>
            <a:off x="140677" y="81558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orthogonality of eigenfunctions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742B6E-A1FF-4BF8-9AB9-051F35A77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297890"/>
              </p:ext>
            </p:extLst>
          </p:nvPr>
        </p:nvGraphicFramePr>
        <p:xfrm>
          <a:off x="142875" y="543223"/>
          <a:ext cx="9001125" cy="554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95680" imgH="2768400" progId="Equation.DSMT4">
                  <p:embed/>
                </p:oleObj>
              </mc:Choice>
              <mc:Fallback>
                <p:oleObj name="Equation" r:id="rId3" imgW="4495680" imgH="2768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B742B6E-A1FF-4BF8-9AB9-051F35A77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543223"/>
                        <a:ext cx="9001125" cy="554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576051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3011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“completeness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5158" y="484676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t can be shown that for any reasonable function </a:t>
            </a:r>
            <a:r>
              <a:rPr lang="en-US" sz="2400" i="1" dirty="0"/>
              <a:t>h(x)</a:t>
            </a:r>
            <a:r>
              <a:rPr lang="en-US" sz="2400" dirty="0"/>
              <a:t>, defined within the interval </a:t>
            </a:r>
            <a:r>
              <a:rPr lang="en-US" sz="2400" i="1" dirty="0"/>
              <a:t>a &lt; x &lt;b</a:t>
            </a:r>
            <a:r>
              <a:rPr lang="en-US" sz="2400" dirty="0"/>
              <a:t>, we can expand that function as a linear combination of the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043900"/>
              </p:ext>
            </p:extLst>
          </p:nvPr>
        </p:nvGraphicFramePr>
        <p:xfrm>
          <a:off x="838200" y="1669168"/>
          <a:ext cx="5370842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57600" imgH="1155600" progId="Equation.DSMT4">
                  <p:embed/>
                </p:oleObj>
              </mc:Choice>
              <mc:Fallback>
                <p:oleObj name="Equation" r:id="rId3" imgW="3657600" imgH="1155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669168"/>
                        <a:ext cx="5370842" cy="169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35496" y="3274306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se ideas lead to the notion that the set of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</a:t>
            </a:r>
            <a:r>
              <a:rPr lang="en-US" sz="2400" dirty="0"/>
              <a:t> form a ``complete'' set in the sense of ``spanning'' the space of all functions in the interval </a:t>
            </a:r>
          </a:p>
          <a:p>
            <a:r>
              <a:rPr lang="en-US" sz="2400" i="1" dirty="0"/>
              <a:t>a &lt; x &lt;b,</a:t>
            </a:r>
            <a:r>
              <a:rPr lang="en-US" sz="2400" dirty="0"/>
              <a:t> as summarized by the statement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277716"/>
              </p:ext>
            </p:extLst>
          </p:nvPr>
        </p:nvGraphicFramePr>
        <p:xfrm>
          <a:off x="914400" y="4922376"/>
          <a:ext cx="5334000" cy="115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82880" imgH="622080" progId="Equation.DSMT4">
                  <p:embed/>
                </p:oleObj>
              </mc:Choice>
              <mc:Fallback>
                <p:oleObj name="Equation" r:id="rId5" imgW="2882880" imgH="6220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4922376"/>
                        <a:ext cx="5334000" cy="1151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099664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FE6041-C9E4-4E2F-8A11-82E2AAAFFE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61507A5-1F0B-40E3-A507-1C07E5A144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CC68E1-99EC-453F-A721-6B9B6EB771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5590DEA-FCF8-4168-B603-E193F296C055}"/>
              </a:ext>
            </a:extLst>
          </p:cNvPr>
          <p:cNvSpPr txBox="1"/>
          <p:nvPr/>
        </p:nvSpPr>
        <p:spPr>
          <a:xfrm>
            <a:off x="228600" y="23011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“completeness”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597C6BC-9B5B-4EF9-A5EE-D553DAF70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151668"/>
              </p:ext>
            </p:extLst>
          </p:nvPr>
        </p:nvGraphicFramePr>
        <p:xfrm>
          <a:off x="914400" y="484676"/>
          <a:ext cx="6489700" cy="600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19360" imgH="4089240" progId="Equation.DSMT4">
                  <p:embed/>
                </p:oleObj>
              </mc:Choice>
              <mc:Fallback>
                <p:oleObj name="Equation" r:id="rId3" imgW="4419360" imgH="4089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484676"/>
                        <a:ext cx="6489700" cy="600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3647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0BCD9B5-D9AE-43A3-8C73-D17DFF7D2B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55EC290-5981-42C3-BC61-00F7211408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7DF0A2-DCFA-4351-95E1-9190041ACF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 descr="A paper with text on it&#10;&#10;Description automatically generated">
            <a:extLst>
              <a:ext uri="{FF2B5EF4-FFF2-40B4-BE49-F238E27FC236}">
                <a16:creationId xmlns:a16="http://schemas.microsoft.com/office/drawing/2014/main" id="{7BD02AAA-4608-CECF-CE51-A24D8602D4B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429" y="47132"/>
            <a:ext cx="8479971" cy="6429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13228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62CF041B-AF96-811A-EFEF-C637DEC233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59276"/>
            <a:ext cx="7048643" cy="6646324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90E3004-04B5-2384-821D-C4EA1A9BFB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78B5A7F-2192-AF0A-5014-0E3F76421C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132225-68C1-69F8-770F-50EA5A5B2A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CEA57F8-6222-DF6E-9295-2C5F4F6145DE}"/>
              </a:ext>
            </a:extLst>
          </p:cNvPr>
          <p:cNvSpPr txBox="1"/>
          <p:nvPr/>
        </p:nvSpPr>
        <p:spPr>
          <a:xfrm>
            <a:off x="4114800" y="5831026"/>
            <a:ext cx="3657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Note that lecture location is in Salem Hall </a:t>
            </a:r>
            <a:r>
              <a:rPr lang="en-US" sz="2000" dirty="0">
                <a:latin typeface="+mj-lt"/>
                <a:sym typeface="Wingdings" panose="05000000000000000000" pitchFamily="2" charset="2"/>
              </a:rPr>
              <a:t></a:t>
            </a:r>
            <a:endParaRPr 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079728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4B3989A-4C3C-0D71-B576-820086DADC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B3955D-E0AD-6D96-CDCB-5726A60F69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CA780D-01C0-656B-CF3F-9B834D9632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4101204-9B37-696E-D202-50ECBD08B062}"/>
              </a:ext>
            </a:extLst>
          </p:cNvPr>
          <p:cNvSpPr txBox="1"/>
          <p:nvPr/>
        </p:nvSpPr>
        <p:spPr>
          <a:xfrm>
            <a:off x="685800" y="457200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minder --  this is a good time to be choosing your project topics –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155E086-930C-A6BE-223D-B2ECE8C918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396900"/>
            <a:ext cx="8776272" cy="4832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79861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916E3B1-60BA-4B34-9593-D1B639782D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EA6BBA7-04E3-4508-801A-83A9D9DC4E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836820-A463-4853-A613-98DB994E9E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6407F13-37FB-4F11-9F4B-95E7B0630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117242"/>
              </p:ext>
            </p:extLst>
          </p:nvPr>
        </p:nvGraphicFramePr>
        <p:xfrm>
          <a:off x="483707" y="3124200"/>
          <a:ext cx="8235750" cy="249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56000" imgH="1320480" progId="Equation.DSMT4">
                  <p:embed/>
                </p:oleObj>
              </mc:Choice>
              <mc:Fallback>
                <p:oleObj name="Equation" r:id="rId3" imgW="435600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3707" y="3124200"/>
                        <a:ext cx="8235750" cy="249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D0A8D02-A904-4C84-8DB3-543214F5E3EF}"/>
              </a:ext>
            </a:extLst>
          </p:cNvPr>
          <p:cNvSpPr txBox="1"/>
          <p:nvPr/>
        </p:nvSpPr>
        <p:spPr>
          <a:xfrm>
            <a:off x="304800" y="228600"/>
            <a:ext cx="8001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ne-dimensional wave equation </a:t>
            </a:r>
          </a:p>
          <a:p>
            <a:pPr lvl="1"/>
            <a:r>
              <a:rPr lang="en-US" sz="2400" dirty="0">
                <a:latin typeface="+mj-lt"/>
              </a:rPr>
              <a:t>representing longitudinal or transverse displacements as a function of 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 and </a:t>
            </a:r>
            <a:r>
              <a:rPr lang="en-US" sz="2400" i="1" dirty="0">
                <a:latin typeface="+mj-lt"/>
              </a:rPr>
              <a:t>t</a:t>
            </a:r>
            <a:r>
              <a:rPr lang="en-US" sz="2400" dirty="0">
                <a:latin typeface="+mj-lt"/>
              </a:rPr>
              <a:t> , an example of a partial differential equation --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E5E8997-EFA5-2356-DC55-6EE7658966DD}"/>
              </a:ext>
            </a:extLst>
          </p:cNvPr>
          <p:cNvSpPr txBox="1"/>
          <p:nvPr/>
        </p:nvSpPr>
        <p:spPr>
          <a:xfrm>
            <a:off x="304800" y="21336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veling wave solutions thanks to D’Alembert --</a:t>
            </a:r>
          </a:p>
        </p:txBody>
      </p:sp>
    </p:spTree>
    <p:extLst>
      <p:ext uri="{BB962C8B-B14F-4D97-AF65-F5344CB8AC3E}">
        <p14:creationId xmlns:p14="http://schemas.microsoft.com/office/powerpoint/2010/main" val="26126925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711371"/>
              </p:ext>
            </p:extLst>
          </p:nvPr>
        </p:nvGraphicFramePr>
        <p:xfrm>
          <a:off x="487363" y="417513"/>
          <a:ext cx="8569325" cy="588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760" imgH="2895480" progId="Equation.DSMT4">
                  <p:embed/>
                </p:oleObj>
              </mc:Choice>
              <mc:Fallback>
                <p:oleObj name="Equation" r:id="rId3" imgW="4190760" imgH="2895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417513"/>
                        <a:ext cx="8569325" cy="588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Down 5">
            <a:extLst>
              <a:ext uri="{FF2B5EF4-FFF2-40B4-BE49-F238E27FC236}">
                <a16:creationId xmlns:a16="http://schemas.microsoft.com/office/drawing/2014/main" id="{31DFE6DB-C48A-46E5-A34B-8EA68C0B0F69}"/>
              </a:ext>
            </a:extLst>
          </p:cNvPr>
          <p:cNvSpPr/>
          <p:nvPr/>
        </p:nvSpPr>
        <p:spPr>
          <a:xfrm rot="1979933">
            <a:off x="6248400" y="1405430"/>
            <a:ext cx="304800" cy="609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A620C51E-D3EC-46B7-A327-A8EF96AAE950}"/>
              </a:ext>
            </a:extLst>
          </p:cNvPr>
          <p:cNvSpPr/>
          <p:nvPr/>
        </p:nvSpPr>
        <p:spPr>
          <a:xfrm rot="18586877">
            <a:off x="7951750" y="1607547"/>
            <a:ext cx="304800" cy="609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9A38FF8-52C6-4B7C-838C-0DD75DBB1392}"/>
              </a:ext>
            </a:extLst>
          </p:cNvPr>
          <p:cNvSpPr txBox="1"/>
          <p:nvPr/>
        </p:nvSpPr>
        <p:spPr>
          <a:xfrm>
            <a:off x="6601943" y="9115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These functions would be given</a:t>
            </a:r>
          </a:p>
        </p:txBody>
      </p:sp>
    </p:spTree>
    <p:extLst>
      <p:ext uri="{BB962C8B-B14F-4D97-AF65-F5344CB8AC3E}">
        <p14:creationId xmlns:p14="http://schemas.microsoft.com/office/powerpoint/2010/main" val="34940946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391481"/>
              </p:ext>
            </p:extLst>
          </p:nvPr>
        </p:nvGraphicFramePr>
        <p:xfrm>
          <a:off x="762000" y="39687"/>
          <a:ext cx="7062788" cy="649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454200" imgH="3200400" progId="Equation.3">
                  <p:embed/>
                </p:oleObj>
              </mc:Choice>
              <mc:Fallback>
                <p:oleObj name="数式" r:id="rId3" imgW="3454200" imgH="32004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687"/>
                        <a:ext cx="7062788" cy="649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3942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508B2B3-0609-865F-DF8E-04BDA81775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B63268B-C106-EF37-517C-87BBB8AF04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B2BA75-E5D1-C124-1439-6B6439330D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81263AA-118B-82DC-B016-CA96B658C9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087913"/>
              </p:ext>
            </p:extLst>
          </p:nvPr>
        </p:nvGraphicFramePr>
        <p:xfrm>
          <a:off x="377825" y="358774"/>
          <a:ext cx="6670612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22480" imgH="634680" progId="Equation.DSMT4">
                  <p:embed/>
                </p:oleObj>
              </mc:Choice>
              <mc:Fallback>
                <p:oleObj name="Equation" r:id="rId2" imgW="38224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7825" y="358774"/>
                        <a:ext cx="6670612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BA0213C-46F2-99B3-90D7-E58F413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034646"/>
              </p:ext>
            </p:extLst>
          </p:nvPr>
        </p:nvGraphicFramePr>
        <p:xfrm>
          <a:off x="755650" y="1355725"/>
          <a:ext cx="7920038" cy="502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4920" imgH="2819160" progId="Equation.DSMT4">
                  <p:embed/>
                </p:oleObj>
              </mc:Choice>
              <mc:Fallback>
                <p:oleObj name="Equation" r:id="rId4" imgW="4444920" imgH="281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650" y="1355725"/>
                        <a:ext cx="7920038" cy="502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745976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55</TotalTime>
  <Words>860</Words>
  <Application>Microsoft Office PowerPoint</Application>
  <PresentationFormat>On-screen Show (4:3)</PresentationFormat>
  <Paragraphs>159</Paragraphs>
  <Slides>26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Calibri</vt:lpstr>
      <vt:lpstr>Office Theme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28</cp:revision>
  <cp:lastPrinted>2020-10-06T03:12:13Z</cp:lastPrinted>
  <dcterms:created xsi:type="dcterms:W3CDTF">2012-01-10T18:32:24Z</dcterms:created>
  <dcterms:modified xsi:type="dcterms:W3CDTF">2023-10-16T02:43:36Z</dcterms:modified>
</cp:coreProperties>
</file>